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31"/>
  </p:notesMasterIdLst>
  <p:sldIdLst>
    <p:sldId id="256" r:id="rId4"/>
    <p:sldId id="358" r:id="rId5"/>
    <p:sldId id="360" r:id="rId6"/>
    <p:sldId id="305" r:id="rId7"/>
    <p:sldId id="349" r:id="rId8"/>
    <p:sldId id="359" r:id="rId9"/>
    <p:sldId id="361" r:id="rId10"/>
    <p:sldId id="333" r:id="rId11"/>
    <p:sldId id="335" r:id="rId12"/>
    <p:sldId id="337" r:id="rId13"/>
    <p:sldId id="336" r:id="rId14"/>
    <p:sldId id="351" r:id="rId15"/>
    <p:sldId id="338" r:id="rId16"/>
    <p:sldId id="340" r:id="rId17"/>
    <p:sldId id="356" r:id="rId18"/>
    <p:sldId id="355" r:id="rId19"/>
    <p:sldId id="354" r:id="rId20"/>
    <p:sldId id="339" r:id="rId21"/>
    <p:sldId id="342" r:id="rId22"/>
    <p:sldId id="343" r:id="rId23"/>
    <p:sldId id="353" r:id="rId24"/>
    <p:sldId id="344" r:id="rId25"/>
    <p:sldId id="345" r:id="rId26"/>
    <p:sldId id="347" r:id="rId27"/>
    <p:sldId id="346" r:id="rId28"/>
    <p:sldId id="357" r:id="rId29"/>
    <p:sldId id="348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F312184-87F1-4A9C-A43F-D9000EDF5ABA}">
          <p14:sldIdLst>
            <p14:sldId id="256"/>
            <p14:sldId id="358"/>
            <p14:sldId id="360"/>
            <p14:sldId id="305"/>
            <p14:sldId id="349"/>
            <p14:sldId id="359"/>
            <p14:sldId id="361"/>
          </p14:sldIdLst>
        </p14:section>
        <p14:section name="The properties" id="{ADB5A984-1203-41BE-8581-7C5E835B3015}">
          <p14:sldIdLst>
            <p14:sldId id="333"/>
            <p14:sldId id="335"/>
            <p14:sldId id="337"/>
            <p14:sldId id="336"/>
            <p14:sldId id="351"/>
            <p14:sldId id="338"/>
            <p14:sldId id="340"/>
            <p14:sldId id="356"/>
            <p14:sldId id="355"/>
            <p14:sldId id="354"/>
            <p14:sldId id="339"/>
            <p14:sldId id="342"/>
            <p14:sldId id="343"/>
            <p14:sldId id="353"/>
            <p14:sldId id="344"/>
            <p14:sldId id="345"/>
            <p14:sldId id="347"/>
            <p14:sldId id="346"/>
            <p14:sldId id="357"/>
            <p14:sldId id="34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5" autoAdjust="0"/>
    <p:restoredTop sz="94656" autoAdjust="0"/>
  </p:normalViewPr>
  <p:slideViewPr>
    <p:cSldViewPr>
      <p:cViewPr varScale="1">
        <p:scale>
          <a:sx n="107" d="100"/>
          <a:sy n="107" d="100"/>
        </p:scale>
        <p:origin x="6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2904"/>
    </p:cViewPr>
  </p:sorterViewPr>
  <p:notesViewPr>
    <p:cSldViewPr>
      <p:cViewPr varScale="1">
        <p:scale>
          <a:sx n="89" d="100"/>
          <a:sy n="89" d="100"/>
        </p:scale>
        <p:origin x="-3516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1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3" Type="http://schemas.openxmlformats.org/officeDocument/2006/relationships/image" Target="../media/image67.wmf"/><Relationship Id="rId21" Type="http://schemas.openxmlformats.org/officeDocument/2006/relationships/image" Target="../media/image85.e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3" Type="http://schemas.openxmlformats.org/officeDocument/2006/relationships/image" Target="../media/image41.wmf"/><Relationship Id="rId21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5" Type="http://schemas.openxmlformats.org/officeDocument/2006/relationships/image" Target="../media/image62.wmf"/><Relationship Id="rId2" Type="http://schemas.openxmlformats.org/officeDocument/2006/relationships/image" Target="../media/image24.wmf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1" Type="http://schemas.openxmlformats.org/officeDocument/2006/relationships/image" Target="../media/image23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24" Type="http://schemas.openxmlformats.org/officeDocument/2006/relationships/image" Target="../media/image61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60.wmf"/><Relationship Id="rId10" Type="http://schemas.openxmlformats.org/officeDocument/2006/relationships/image" Target="../media/image48.wmf"/><Relationship Id="rId19" Type="http://schemas.openxmlformats.org/officeDocument/2006/relationships/image" Target="../media/image57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41B80-65F8-467F-9AA4-2971EA14D853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F7B28-854D-4F3A-99F9-A342EFB366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9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4899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4549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1625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7263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4310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2365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9167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1827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384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0708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4273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7762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8182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6672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71582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114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5349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8018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0688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09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230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36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6766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4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022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764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015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Document5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40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1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9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56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49.bin"/><Relationship Id="rId42" Type="http://schemas.openxmlformats.org/officeDocument/2006/relationships/oleObject" Target="../embeddings/oleObject53.bin"/><Relationship Id="rId47" Type="http://schemas.openxmlformats.org/officeDocument/2006/relationships/image" Target="../media/image27.wmf"/><Relationship Id="rId50" Type="http://schemas.openxmlformats.org/officeDocument/2006/relationships/oleObject" Target="../embeddings/oleObject57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38" Type="http://schemas.openxmlformats.org/officeDocument/2006/relationships/oleObject" Target="../embeddings/oleObject51.bin"/><Relationship Id="rId46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1.wmf"/><Relationship Id="rId41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55.wmf"/><Relationship Id="rId40" Type="http://schemas.openxmlformats.org/officeDocument/2006/relationships/oleObject" Target="../embeddings/oleObject52.bin"/><Relationship Id="rId45" Type="http://schemas.openxmlformats.org/officeDocument/2006/relationships/image" Target="../media/image59.wmf"/><Relationship Id="rId53" Type="http://schemas.openxmlformats.org/officeDocument/2006/relationships/image" Target="../media/image62.wmf"/><Relationship Id="rId5" Type="http://schemas.openxmlformats.org/officeDocument/2006/relationships/image" Target="../media/image23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49" Type="http://schemas.openxmlformats.org/officeDocument/2006/relationships/image" Target="../media/image6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6.wmf"/><Relationship Id="rId31" Type="http://schemas.openxmlformats.org/officeDocument/2006/relationships/image" Target="../media/image52.wmf"/><Relationship Id="rId44" Type="http://schemas.openxmlformats.org/officeDocument/2006/relationships/oleObject" Target="../embeddings/oleObject54.bin"/><Relationship Id="rId52" Type="http://schemas.openxmlformats.org/officeDocument/2006/relationships/oleObject" Target="../embeddings/oleObject58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54.wmf"/><Relationship Id="rId43" Type="http://schemas.openxmlformats.org/officeDocument/2006/relationships/image" Target="../media/image58.wmf"/><Relationship Id="rId48" Type="http://schemas.openxmlformats.org/officeDocument/2006/relationships/oleObject" Target="../embeddings/oleObject56.bin"/><Relationship Id="rId8" Type="http://schemas.openxmlformats.org/officeDocument/2006/relationships/oleObject" Target="../embeddings/oleObject36.bin"/><Relationship Id="rId51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Word_Document7.docx"/><Relationship Id="rId5" Type="http://schemas.openxmlformats.org/officeDocument/2006/relationships/image" Target="../media/image63.emf"/><Relationship Id="rId4" Type="http://schemas.openxmlformats.org/officeDocument/2006/relationships/package" Target="../embeddings/Microsoft_Word_Document6.docx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9" Type="http://schemas.openxmlformats.org/officeDocument/2006/relationships/image" Target="../media/image82.wmf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74.bin"/><Relationship Id="rId42" Type="http://schemas.openxmlformats.org/officeDocument/2006/relationships/oleObject" Target="../embeddings/oleObject78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38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77.wmf"/><Relationship Id="rId41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77.bin"/><Relationship Id="rId45" Type="http://schemas.openxmlformats.org/officeDocument/2006/relationships/image" Target="../media/image85.e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4" Type="http://schemas.openxmlformats.org/officeDocument/2006/relationships/package" Target="../embeddings/Microsoft_Word_Document8.docx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80.wmf"/><Relationship Id="rId43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Word_Document10.docx"/><Relationship Id="rId5" Type="http://schemas.openxmlformats.org/officeDocument/2006/relationships/image" Target="../media/image86.emf"/><Relationship Id="rId4" Type="http://schemas.openxmlformats.org/officeDocument/2006/relationships/package" Target="../embeddings/Microsoft_Word_Document9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Word_Document12.docx"/><Relationship Id="rId5" Type="http://schemas.openxmlformats.org/officeDocument/2006/relationships/image" Target="../media/image88.emf"/><Relationship Id="rId4" Type="http://schemas.openxmlformats.org/officeDocument/2006/relationships/package" Target="../embeddings/Microsoft_Word_Document11.docx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hyperlink" Target="https://www.wolframalpha.com/" TargetMode="External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2.docx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Document1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Word_Document4.docx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Document3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219200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ounda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344179887"/>
              </p:ext>
            </p:extLst>
          </p:nvPr>
        </p:nvGraphicFramePr>
        <p:xfrm>
          <a:off x="2028904" y="1462075"/>
          <a:ext cx="1247696" cy="8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4" name="Equation" r:id="rId4" imgW="672840" imgH="444240" progId="Equation.DSMT4">
                  <p:embed/>
                </p:oleObj>
              </mc:Choice>
              <mc:Fallback>
                <p:oleObj name="Equation" r:id="rId4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904" y="1462075"/>
                        <a:ext cx="1247696" cy="8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scribe which property is being used to transform the upper expression to the lower expression.  Don’t simplify the express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52800" y="167640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addi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37805"/>
              </p:ext>
            </p:extLst>
          </p:nvPr>
        </p:nvGraphicFramePr>
        <p:xfrm>
          <a:off x="2057479" y="2452675"/>
          <a:ext cx="1247696" cy="8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5" name="Equation" r:id="rId6" imgW="672840" imgH="444240" progId="Equation.DSMT4">
                  <p:embed/>
                </p:oleObj>
              </mc:Choice>
              <mc:Fallback>
                <p:oleObj name="Equation" r:id="rId6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79" y="2452675"/>
                        <a:ext cx="1247696" cy="8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81375" y="2667000"/>
            <a:ext cx="396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addi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5537"/>
              </p:ext>
            </p:extLst>
          </p:nvPr>
        </p:nvGraphicFramePr>
        <p:xfrm>
          <a:off x="2687638" y="3525838"/>
          <a:ext cx="5889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6" name="Equation" r:id="rId8" imgW="317160" imgH="355320" progId="Equation.DSMT4">
                  <p:embed/>
                </p:oleObj>
              </mc:Choice>
              <mc:Fallback>
                <p:oleObj name="Equation" r:id="rId8" imgW="317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525838"/>
                        <a:ext cx="58896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81374" y="3657600"/>
            <a:ext cx="53816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multiplica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73279"/>
              </p:ext>
            </p:extLst>
          </p:nvPr>
        </p:nvGraphicFramePr>
        <p:xfrm>
          <a:off x="2000250" y="4267200"/>
          <a:ext cx="1460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7"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267200"/>
                        <a:ext cx="1460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429000" y="4435487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multiplica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46654"/>
              </p:ext>
            </p:extLst>
          </p:nvPr>
        </p:nvGraphicFramePr>
        <p:xfrm>
          <a:off x="2163763" y="5137150"/>
          <a:ext cx="14366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8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137150"/>
                        <a:ext cx="14366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581400" y="5305437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multiplica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096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  <p:bldP spid="9" grpId="0"/>
      <p:bldP spid="9" grpId="1"/>
      <p:bldP spid="11" grpId="0"/>
      <p:bldP spid="11" grpId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159438320"/>
              </p:ext>
            </p:extLst>
          </p:nvPr>
        </p:nvGraphicFramePr>
        <p:xfrm>
          <a:off x="1386743" y="1463812"/>
          <a:ext cx="1826868" cy="8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6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743" y="1463812"/>
                        <a:ext cx="1826868" cy="820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scribe which property is being used to transform the upper expression to the lower expression.  Don’t simplify the express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52800" y="167640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addi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64905"/>
              </p:ext>
            </p:extLst>
          </p:nvPr>
        </p:nvGraphicFramePr>
        <p:xfrm>
          <a:off x="1600200" y="2452688"/>
          <a:ext cx="16716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7" name="Equation" r:id="rId6" imgW="901440" imgH="444240" progId="Equation.DSMT4">
                  <p:embed/>
                </p:oleObj>
              </mc:Choice>
              <mc:Fallback>
                <p:oleObj name="Equation" r:id="rId6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52688"/>
                        <a:ext cx="167163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81374" y="2667000"/>
            <a:ext cx="53054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multiplica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38319"/>
              </p:ext>
            </p:extLst>
          </p:nvPr>
        </p:nvGraphicFramePr>
        <p:xfrm>
          <a:off x="1143000" y="3443288"/>
          <a:ext cx="21431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8" name="Equation" r:id="rId8" imgW="1155600" imgH="444240" progId="Equation.DSMT4">
                  <p:embed/>
                </p:oleObj>
              </mc:Choice>
              <mc:Fallback>
                <p:oleObj name="Equation" r:id="rId8" imgW="115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43288"/>
                        <a:ext cx="21431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81375" y="3657600"/>
            <a:ext cx="396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addi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32996"/>
              </p:ext>
            </p:extLst>
          </p:nvPr>
        </p:nvGraphicFramePr>
        <p:xfrm>
          <a:off x="2328863" y="4541838"/>
          <a:ext cx="800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9"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541838"/>
                        <a:ext cx="8001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429000" y="4710125"/>
            <a:ext cx="464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multiplica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523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  <p:bldP spid="9" grpId="0"/>
      <p:bldP spid="9" grpId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2400"/>
            <a:ext cx="5550763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577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33450" y="402594"/>
            <a:ext cx="7315200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istributiv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roperty of multiplication over addi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0789"/>
              </p:ext>
            </p:extLst>
          </p:nvPr>
        </p:nvGraphicFramePr>
        <p:xfrm>
          <a:off x="1562100" y="1219200"/>
          <a:ext cx="5943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1" name="Document" r:id="rId4" imgW="6080863" imgH="2486988" progId="Word.Document.12">
                  <p:embed/>
                </p:oleObj>
              </mc:Choice>
              <mc:Fallback>
                <p:oleObj name="Document" r:id="rId4" imgW="6080863" imgH="24869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2100" y="1219200"/>
                        <a:ext cx="59436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23887"/>
              </p:ext>
            </p:extLst>
          </p:nvPr>
        </p:nvGraphicFramePr>
        <p:xfrm>
          <a:off x="2320735" y="3897424"/>
          <a:ext cx="4502531" cy="51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2" name="Equation" r:id="rId6" imgW="3682800" imgH="444240" progId="Equation.DSMT4">
                  <p:embed/>
                </p:oleObj>
              </mc:Choice>
              <mc:Fallback>
                <p:oleObj name="Equation" r:id="rId6" imgW="3682800" imgH="44424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735" y="3897424"/>
                        <a:ext cx="4502531" cy="510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004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61639213"/>
              </p:ext>
            </p:extLst>
          </p:nvPr>
        </p:nvGraphicFramePr>
        <p:xfrm>
          <a:off x="1817687" y="1635124"/>
          <a:ext cx="568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2" name="Equation" r:id="rId4" imgW="304560" imgH="164880" progId="Equation.DSMT4">
                  <p:embed/>
                </p:oleObj>
              </mc:Choice>
              <mc:Fallback>
                <p:oleObj name="Equation" r:id="rId4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7" y="1635124"/>
                        <a:ext cx="5683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Using the distributive property to add or subtract natural number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84577"/>
              </p:ext>
            </p:extLst>
          </p:nvPr>
        </p:nvGraphicFramePr>
        <p:xfrm>
          <a:off x="1524000" y="2055812"/>
          <a:ext cx="11604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3" name="Equation" r:id="rId6" imgW="622080" imgH="215640" progId="Equation.DSMT4">
                  <p:embed/>
                </p:oleObj>
              </mc:Choice>
              <mc:Fallback>
                <p:oleObj name="Equation" r:id="rId6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5812"/>
                        <a:ext cx="11604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15209"/>
              </p:ext>
            </p:extLst>
          </p:nvPr>
        </p:nvGraphicFramePr>
        <p:xfrm>
          <a:off x="1544637" y="2589212"/>
          <a:ext cx="1041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4" name="Equation" r:id="rId8" imgW="558720" imgH="215640" progId="Equation.DSMT4">
                  <p:embed/>
                </p:oleObj>
              </mc:Choice>
              <mc:Fallback>
                <p:oleObj name="Equation" r:id="rId8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7" y="2589212"/>
                        <a:ext cx="1041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38298"/>
              </p:ext>
            </p:extLst>
          </p:nvPr>
        </p:nvGraphicFramePr>
        <p:xfrm>
          <a:off x="1846262" y="3067049"/>
          <a:ext cx="498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5" name="Equation" r:id="rId10" imgW="266400" imgH="215640" progId="Equation.DSMT4">
                  <p:embed/>
                </p:oleObj>
              </mc:Choice>
              <mc:Fallback>
                <p:oleObj name="Equation" r:id="rId10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2" y="3067049"/>
                        <a:ext cx="4984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11488"/>
              </p:ext>
            </p:extLst>
          </p:nvPr>
        </p:nvGraphicFramePr>
        <p:xfrm>
          <a:off x="1981200" y="4265612"/>
          <a:ext cx="2143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6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5612"/>
                        <a:ext cx="2143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809750" y="10668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implify using the distributive proper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9229"/>
              </p:ext>
            </p:extLst>
          </p:nvPr>
        </p:nvGraphicFramePr>
        <p:xfrm>
          <a:off x="3929063" y="1676400"/>
          <a:ext cx="9477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7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676400"/>
                        <a:ext cx="9477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18144"/>
              </p:ext>
            </p:extLst>
          </p:nvPr>
        </p:nvGraphicFramePr>
        <p:xfrm>
          <a:off x="3598862" y="2133600"/>
          <a:ext cx="1658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8" name="Equation" r:id="rId16" imgW="888840" imgH="190440" progId="Equation.DSMT4">
                  <p:embed/>
                </p:oleObj>
              </mc:Choice>
              <mc:Fallback>
                <p:oleObj name="Equation" r:id="rId16" imgW="888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2" y="2133600"/>
                        <a:ext cx="16589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91188"/>
              </p:ext>
            </p:extLst>
          </p:nvPr>
        </p:nvGraphicFramePr>
        <p:xfrm>
          <a:off x="3735388" y="2667000"/>
          <a:ext cx="13509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9" name="Equation" r:id="rId18" imgW="723600" imgH="190440" progId="Equation.DSMT4">
                  <p:embed/>
                </p:oleObj>
              </mc:Choice>
              <mc:Fallback>
                <p:oleObj name="Equation" r:id="rId18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667000"/>
                        <a:ext cx="13509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13125"/>
              </p:ext>
            </p:extLst>
          </p:nvPr>
        </p:nvGraphicFramePr>
        <p:xfrm>
          <a:off x="4117975" y="3276600"/>
          <a:ext cx="735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0" name="Equation" r:id="rId20" imgW="393480" imgH="190440" progId="Equation.DSMT4">
                  <p:embed/>
                </p:oleObj>
              </mc:Choice>
              <mc:Fallback>
                <p:oleObj name="Equation" r:id="rId20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276600"/>
                        <a:ext cx="735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1047"/>
              </p:ext>
            </p:extLst>
          </p:nvPr>
        </p:nvGraphicFramePr>
        <p:xfrm>
          <a:off x="4198937" y="3886200"/>
          <a:ext cx="735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1" name="Equation" r:id="rId22" imgW="393480" imgH="190440" progId="Equation.DSMT4">
                  <p:embed/>
                </p:oleObj>
              </mc:Choice>
              <mc:Fallback>
                <p:oleObj name="Equation" r:id="rId22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7" y="3886200"/>
                        <a:ext cx="735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21421"/>
              </p:ext>
            </p:extLst>
          </p:nvPr>
        </p:nvGraphicFramePr>
        <p:xfrm>
          <a:off x="1847850" y="3579812"/>
          <a:ext cx="498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2" name="Equation" r:id="rId24" imgW="266400" imgH="215640" progId="Equation.DSMT4">
                  <p:embed/>
                </p:oleObj>
              </mc:Choice>
              <mc:Fallback>
                <p:oleObj name="Equation" r:id="rId24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579812"/>
                        <a:ext cx="4984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24157"/>
              </p:ext>
            </p:extLst>
          </p:nvPr>
        </p:nvGraphicFramePr>
        <p:xfrm>
          <a:off x="4400550" y="4443413"/>
          <a:ext cx="3317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3" name="Equation" r:id="rId26" imgW="177480" imgH="164880" progId="Equation.DSMT4">
                  <p:embed/>
                </p:oleObj>
              </mc:Choice>
              <mc:Fallback>
                <p:oleObj name="Equation" r:id="rId2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443413"/>
                        <a:ext cx="3317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94151"/>
              </p:ext>
            </p:extLst>
          </p:nvPr>
        </p:nvGraphicFramePr>
        <p:xfrm>
          <a:off x="6643687" y="1676400"/>
          <a:ext cx="9001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4" name="Equation" r:id="rId28" imgW="482400" imgH="164880" progId="Equation.DSMT4">
                  <p:embed/>
                </p:oleObj>
              </mc:Choice>
              <mc:Fallback>
                <p:oleObj name="Equation" r:id="rId28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7" y="1676400"/>
                        <a:ext cx="9001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4345"/>
              </p:ext>
            </p:extLst>
          </p:nvPr>
        </p:nvGraphicFramePr>
        <p:xfrm>
          <a:off x="6213475" y="2133600"/>
          <a:ext cx="1611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5" name="Equation" r:id="rId30" imgW="863280" imgH="190440" progId="Equation.DSMT4">
                  <p:embed/>
                </p:oleObj>
              </mc:Choice>
              <mc:Fallback>
                <p:oleObj name="Equation" r:id="rId30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2133600"/>
                        <a:ext cx="1611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3436"/>
              </p:ext>
            </p:extLst>
          </p:nvPr>
        </p:nvGraphicFramePr>
        <p:xfrm>
          <a:off x="6350000" y="2667000"/>
          <a:ext cx="1303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6" name="Equation" r:id="rId32" imgW="698400" imgH="190440" progId="Equation.DSMT4">
                  <p:embed/>
                </p:oleObj>
              </mc:Choice>
              <mc:Fallback>
                <p:oleObj name="Equation" r:id="rId32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667000"/>
                        <a:ext cx="13033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52099"/>
              </p:ext>
            </p:extLst>
          </p:nvPr>
        </p:nvGraphicFramePr>
        <p:xfrm>
          <a:off x="6708775" y="3276600"/>
          <a:ext cx="735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7" name="Equation" r:id="rId34" imgW="393480" imgH="190440" progId="Equation.DSMT4">
                  <p:embed/>
                </p:oleObj>
              </mc:Choice>
              <mc:Fallback>
                <p:oleObj name="Equation" r:id="rId34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3276600"/>
                        <a:ext cx="735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40230"/>
              </p:ext>
            </p:extLst>
          </p:nvPr>
        </p:nvGraphicFramePr>
        <p:xfrm>
          <a:off x="6789737" y="3886200"/>
          <a:ext cx="735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8" name="Equation" r:id="rId36" imgW="393480" imgH="190440" progId="Equation.DSMT4">
                  <p:embed/>
                </p:oleObj>
              </mc:Choice>
              <mc:Fallback>
                <p:oleObj name="Equation" r:id="rId36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7" y="3886200"/>
                        <a:ext cx="735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43453"/>
              </p:ext>
            </p:extLst>
          </p:nvPr>
        </p:nvGraphicFramePr>
        <p:xfrm>
          <a:off x="6991350" y="4443413"/>
          <a:ext cx="3317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49" name="Equation" r:id="rId38" imgW="177480" imgH="164880" progId="Equation.DSMT4">
                  <p:embed/>
                </p:oleObj>
              </mc:Choice>
              <mc:Fallback>
                <p:oleObj name="Equation" r:id="rId3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4443413"/>
                        <a:ext cx="3317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755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18634315"/>
              </p:ext>
            </p:extLst>
          </p:nvPr>
        </p:nvGraphicFramePr>
        <p:xfrm>
          <a:off x="1555750" y="1006475"/>
          <a:ext cx="568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9" name="Equation" r:id="rId4" imgW="304560" imgH="164880" progId="Equation.DSMT4">
                  <p:embed/>
                </p:oleObj>
              </mc:Choice>
              <mc:Fallback>
                <p:oleObj name="Equation" r:id="rId4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006475"/>
                        <a:ext cx="5683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00200" y="228600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Use the distributive property to add or subtract like term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839926"/>
              </p:ext>
            </p:extLst>
          </p:nvPr>
        </p:nvGraphicFramePr>
        <p:xfrm>
          <a:off x="1262063" y="1427163"/>
          <a:ext cx="11604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0" name="Equation" r:id="rId6" imgW="622080" imgH="215640" progId="Equation.DSMT4">
                  <p:embed/>
                </p:oleObj>
              </mc:Choice>
              <mc:Fallback>
                <p:oleObj name="Equation" r:id="rId6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427163"/>
                        <a:ext cx="11604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50935"/>
              </p:ext>
            </p:extLst>
          </p:nvPr>
        </p:nvGraphicFramePr>
        <p:xfrm>
          <a:off x="1282700" y="1960563"/>
          <a:ext cx="1041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1" name="Equation" r:id="rId8" imgW="558720" imgH="215640" progId="Equation.DSMT4">
                  <p:embed/>
                </p:oleObj>
              </mc:Choice>
              <mc:Fallback>
                <p:oleObj name="Equation" r:id="rId8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960563"/>
                        <a:ext cx="1041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52438"/>
              </p:ext>
            </p:extLst>
          </p:nvPr>
        </p:nvGraphicFramePr>
        <p:xfrm>
          <a:off x="1584325" y="2438400"/>
          <a:ext cx="498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2" name="Equation" r:id="rId10" imgW="266400" imgH="215640" progId="Equation.DSMT4">
                  <p:embed/>
                </p:oleObj>
              </mc:Choice>
              <mc:Fallback>
                <p:oleObj name="Equation" r:id="rId10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438400"/>
                        <a:ext cx="4984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3163"/>
              </p:ext>
            </p:extLst>
          </p:nvPr>
        </p:nvGraphicFramePr>
        <p:xfrm>
          <a:off x="2514600" y="1447800"/>
          <a:ext cx="14684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3" name="Equation" r:id="rId12" imgW="787320" imgH="215640" progId="Equation.DSMT4">
                  <p:embed/>
                </p:oleObj>
              </mc:Choice>
              <mc:Fallback>
                <p:oleObj name="Equation" r:id="rId12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14684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8467"/>
              </p:ext>
            </p:extLst>
          </p:nvPr>
        </p:nvGraphicFramePr>
        <p:xfrm>
          <a:off x="2657475" y="1978025"/>
          <a:ext cx="11842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4" name="Equation" r:id="rId14" imgW="634680" imgH="215640" progId="Equation.DSMT4">
                  <p:embed/>
                </p:oleObj>
              </mc:Choice>
              <mc:Fallback>
                <p:oleObj name="Equation" r:id="rId14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978025"/>
                        <a:ext cx="11842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1774"/>
              </p:ext>
            </p:extLst>
          </p:nvPr>
        </p:nvGraphicFramePr>
        <p:xfrm>
          <a:off x="2894012" y="2490787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5" name="Equation" r:id="rId16" imgW="380880" imgH="190440" progId="Equation.DSMT4">
                  <p:embed/>
                </p:oleObj>
              </mc:Choice>
              <mc:Fallback>
                <p:oleObj name="Equation" r:id="rId16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2490787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03893"/>
              </p:ext>
            </p:extLst>
          </p:nvPr>
        </p:nvGraphicFramePr>
        <p:xfrm>
          <a:off x="4208463" y="874713"/>
          <a:ext cx="20224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6" name="Equation" r:id="rId18" imgW="1206360" imgH="393480" progId="Equation.DSMT4">
                  <p:embed/>
                </p:oleObj>
              </mc:Choice>
              <mc:Fallback>
                <p:oleObj name="Equation" r:id="rId18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874713"/>
                        <a:ext cx="20224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36666"/>
              </p:ext>
            </p:extLst>
          </p:nvPr>
        </p:nvGraphicFramePr>
        <p:xfrm>
          <a:off x="4516438" y="1676400"/>
          <a:ext cx="14065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7" name="Equation" r:id="rId20" imgW="838080" imgH="393480" progId="Equation.DSMT4">
                  <p:embed/>
                </p:oleObj>
              </mc:Choice>
              <mc:Fallback>
                <p:oleObj name="Equation" r:id="rId20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1676400"/>
                        <a:ext cx="14065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91372"/>
              </p:ext>
            </p:extLst>
          </p:nvPr>
        </p:nvGraphicFramePr>
        <p:xfrm>
          <a:off x="4884738" y="2514600"/>
          <a:ext cx="701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8" name="Equation" r:id="rId22" imgW="419040" imgH="393480" progId="Equation.DSMT4">
                  <p:embed/>
                </p:oleObj>
              </mc:Choice>
              <mc:Fallback>
                <p:oleObj name="Equation" r:id="rId22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514600"/>
                        <a:ext cx="701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03385"/>
              </p:ext>
            </p:extLst>
          </p:nvPr>
        </p:nvGraphicFramePr>
        <p:xfrm>
          <a:off x="6943725" y="1014413"/>
          <a:ext cx="15382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9" name="Equation" r:id="rId24" imgW="825480" imgH="190440" progId="Equation.DSMT4">
                  <p:embed/>
                </p:oleObj>
              </mc:Choice>
              <mc:Fallback>
                <p:oleObj name="Equation" r:id="rId24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014413"/>
                        <a:ext cx="153828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9956"/>
              </p:ext>
            </p:extLst>
          </p:nvPr>
        </p:nvGraphicFramePr>
        <p:xfrm>
          <a:off x="6992938" y="1524000"/>
          <a:ext cx="1443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0" name="Equation" r:id="rId26" imgW="774360" imgH="215640" progId="Equation.DSMT4">
                  <p:embed/>
                </p:oleObj>
              </mc:Choice>
              <mc:Fallback>
                <p:oleObj name="Equation" r:id="rId26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1524000"/>
                        <a:ext cx="14430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43546"/>
              </p:ext>
            </p:extLst>
          </p:nvPr>
        </p:nvGraphicFramePr>
        <p:xfrm>
          <a:off x="7569200" y="2714625"/>
          <a:ext cx="2365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1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714625"/>
                        <a:ext cx="23653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15048"/>
              </p:ext>
            </p:extLst>
          </p:nvPr>
        </p:nvGraphicFramePr>
        <p:xfrm>
          <a:off x="7400925" y="2159000"/>
          <a:ext cx="519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2" name="Equation" r:id="rId30" imgW="279360" imgH="215640" progId="Equation.DSMT4">
                  <p:embed/>
                </p:oleObj>
              </mc:Choice>
              <mc:Fallback>
                <p:oleObj name="Equation" r:id="rId30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2159000"/>
                        <a:ext cx="5191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661203"/>
              </p:ext>
            </p:extLst>
          </p:nvPr>
        </p:nvGraphicFramePr>
        <p:xfrm>
          <a:off x="2400300" y="3851275"/>
          <a:ext cx="1431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3" name="Equation" r:id="rId32" imgW="698400" imgH="177480" progId="Equation.DSMT4">
                  <p:embed/>
                </p:oleObj>
              </mc:Choice>
              <mc:Fallback>
                <p:oleObj name="Equation" r:id="rId32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51275"/>
                        <a:ext cx="1431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64499"/>
              </p:ext>
            </p:extLst>
          </p:nvPr>
        </p:nvGraphicFramePr>
        <p:xfrm>
          <a:off x="2724150" y="4827588"/>
          <a:ext cx="733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4" name="Equation" r:id="rId34" imgW="393480" imgH="291960" progId="Equation.DSMT4">
                  <p:embed/>
                </p:oleObj>
              </mc:Choice>
              <mc:Fallback>
                <p:oleObj name="Equation" r:id="rId34" imgW="393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827588"/>
                        <a:ext cx="733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5810"/>
              </p:ext>
            </p:extLst>
          </p:nvPr>
        </p:nvGraphicFramePr>
        <p:xfrm>
          <a:off x="2840037" y="5445125"/>
          <a:ext cx="520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5" name="Equation" r:id="rId36" imgW="279360" imgH="190440" progId="Equation.DSMT4">
                  <p:embed/>
                </p:oleObj>
              </mc:Choice>
              <mc:Fallback>
                <p:oleObj name="Equation" r:id="rId36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7" y="5445125"/>
                        <a:ext cx="5207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9131"/>
              </p:ext>
            </p:extLst>
          </p:nvPr>
        </p:nvGraphicFramePr>
        <p:xfrm>
          <a:off x="5181600" y="3802063"/>
          <a:ext cx="1822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6" name="Equation" r:id="rId38" imgW="888840" imgH="190440" progId="Equation.DSMT4">
                  <p:embed/>
                </p:oleObj>
              </mc:Choice>
              <mc:Fallback>
                <p:oleObj name="Equation" r:id="rId38" imgW="888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02063"/>
                        <a:ext cx="1822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69649"/>
              </p:ext>
            </p:extLst>
          </p:nvPr>
        </p:nvGraphicFramePr>
        <p:xfrm>
          <a:off x="5308600" y="4349750"/>
          <a:ext cx="16573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7" name="Equation" r:id="rId40" imgW="888840" imgH="291960" progId="Equation.DSMT4">
                  <p:embed/>
                </p:oleObj>
              </mc:Choice>
              <mc:Fallback>
                <p:oleObj name="Equation" r:id="rId40" imgW="88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349750"/>
                        <a:ext cx="16573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10683"/>
              </p:ext>
            </p:extLst>
          </p:nvPr>
        </p:nvGraphicFramePr>
        <p:xfrm>
          <a:off x="5756275" y="5008563"/>
          <a:ext cx="598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8" name="Equation" r:id="rId42" imgW="291960" imgH="177480" progId="Equation.DSMT4">
                  <p:embed/>
                </p:oleObj>
              </mc:Choice>
              <mc:Fallback>
                <p:oleObj name="Equation" r:id="rId42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5008563"/>
                        <a:ext cx="598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86980"/>
              </p:ext>
            </p:extLst>
          </p:nvPr>
        </p:nvGraphicFramePr>
        <p:xfrm>
          <a:off x="2370137" y="4240213"/>
          <a:ext cx="15160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9" name="Equation" r:id="rId44" imgW="812520" imgH="291960" progId="Equation.DSMT4">
                  <p:embed/>
                </p:oleObj>
              </mc:Choice>
              <mc:Fallback>
                <p:oleObj name="Equation" r:id="rId44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4240213"/>
                        <a:ext cx="15160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7394"/>
              </p:ext>
            </p:extLst>
          </p:nvPr>
        </p:nvGraphicFramePr>
        <p:xfrm>
          <a:off x="1676400" y="2895600"/>
          <a:ext cx="2143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0" name="Equation" r:id="rId46" imgW="114120" imgH="164880" progId="Equation.DSMT4">
                  <p:embed/>
                </p:oleObj>
              </mc:Choice>
              <mc:Fallback>
                <p:oleObj name="Equation" r:id="rId4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2143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29071"/>
              </p:ext>
            </p:extLst>
          </p:nvPr>
        </p:nvGraphicFramePr>
        <p:xfrm>
          <a:off x="3024187" y="3059112"/>
          <a:ext cx="450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1" name="Equation" r:id="rId48" imgW="241200" imgH="152280" progId="Equation.DSMT4">
                  <p:embed/>
                </p:oleObj>
              </mc:Choice>
              <mc:Fallback>
                <p:oleObj name="Equation" r:id="rId4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7" y="3059112"/>
                        <a:ext cx="450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59735"/>
              </p:ext>
            </p:extLst>
          </p:nvPr>
        </p:nvGraphicFramePr>
        <p:xfrm>
          <a:off x="2819400" y="1066800"/>
          <a:ext cx="8524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2" name="Equation" r:id="rId50" imgW="457200" imgH="152280" progId="Equation.DSMT4">
                  <p:embed/>
                </p:oleObj>
              </mc:Choice>
              <mc:Fallback>
                <p:oleObj name="Equation" r:id="rId50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6800"/>
                        <a:ext cx="8524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37758"/>
              </p:ext>
            </p:extLst>
          </p:nvPr>
        </p:nvGraphicFramePr>
        <p:xfrm>
          <a:off x="5119688" y="3308350"/>
          <a:ext cx="2333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3" name="Equation" r:id="rId52" imgW="139680" imgH="355320" progId="Equation.DSMT4">
                  <p:embed/>
                </p:oleObj>
              </mc:Choice>
              <mc:Fallback>
                <p:oleObj name="Equation" r:id="rId52" imgW="139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308350"/>
                        <a:ext cx="2333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36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152400"/>
            <a:ext cx="7315200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istributiv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roperty of multiplication over addi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35846"/>
              </p:ext>
            </p:extLst>
          </p:nvPr>
        </p:nvGraphicFramePr>
        <p:xfrm>
          <a:off x="1600200" y="838200"/>
          <a:ext cx="60674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6" name="Document" r:id="rId4" imgW="6080863" imgH="2266362" progId="Word.Document.12">
                  <p:embed/>
                </p:oleObj>
              </mc:Choice>
              <mc:Fallback>
                <p:oleObj name="Document" r:id="rId4" imgW="6080863" imgH="22663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838200"/>
                        <a:ext cx="6067425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01071"/>
              </p:ext>
            </p:extLst>
          </p:nvPr>
        </p:nvGraphicFramePr>
        <p:xfrm>
          <a:off x="1381125" y="3324225"/>
          <a:ext cx="661987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7" name="Document" r:id="rId6" imgW="6634259" imgH="2237569" progId="Word.Document.12">
                  <p:embed/>
                </p:oleObj>
              </mc:Choice>
              <mc:Fallback>
                <p:oleObj name="Document" r:id="rId6" imgW="6634259" imgH="22375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1125" y="3324225"/>
                        <a:ext cx="6619875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811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48000" y="65690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90556"/>
              </p:ext>
            </p:extLst>
          </p:nvPr>
        </p:nvGraphicFramePr>
        <p:xfrm>
          <a:off x="2951163" y="2393982"/>
          <a:ext cx="1304407" cy="57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7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393982"/>
                        <a:ext cx="1304407" cy="57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89480"/>
              </p:ext>
            </p:extLst>
          </p:nvPr>
        </p:nvGraphicFramePr>
        <p:xfrm>
          <a:off x="4460875" y="2393981"/>
          <a:ext cx="935135" cy="52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8" name="Equation" r:id="rId6" imgW="558720" imgH="317160" progId="Equation.DSMT4">
                  <p:embed/>
                </p:oleObj>
              </mc:Choice>
              <mc:Fallback>
                <p:oleObj name="Equation" r:id="rId6" imgW="558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2393981"/>
                        <a:ext cx="935135" cy="529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34543"/>
              </p:ext>
            </p:extLst>
          </p:nvPr>
        </p:nvGraphicFramePr>
        <p:xfrm>
          <a:off x="5676900" y="2400331"/>
          <a:ext cx="674785" cy="52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9" name="Equation" r:id="rId8" imgW="393480" imgH="317160" progId="Equation.DSMT4">
                  <p:embed/>
                </p:oleObj>
              </mc:Choice>
              <mc:Fallback>
                <p:oleObj name="Equation" r:id="rId8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400331"/>
                        <a:ext cx="674785" cy="529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38865"/>
              </p:ext>
            </p:extLst>
          </p:nvPr>
        </p:nvGraphicFramePr>
        <p:xfrm>
          <a:off x="6543675" y="2393981"/>
          <a:ext cx="390525" cy="52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0" name="Equation" r:id="rId10" imgW="228600" imgH="317160" progId="Equation.DSMT4">
                  <p:embed/>
                </p:oleObj>
              </mc:Choice>
              <mc:Fallback>
                <p:oleObj name="Equation" r:id="rId10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393981"/>
                        <a:ext cx="390525" cy="529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1885890"/>
            <a:ext cx="883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 using the distributive propert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28202"/>
              </p:ext>
            </p:extLst>
          </p:nvPr>
        </p:nvGraphicFramePr>
        <p:xfrm>
          <a:off x="2276475" y="2393981"/>
          <a:ext cx="526013" cy="53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1" name="Equation" r:id="rId12" imgW="317160" imgH="317160" progId="Equation.DSMT4">
                  <p:embed/>
                </p:oleObj>
              </mc:Choice>
              <mc:Fallback>
                <p:oleObj name="Equation" r:id="rId12" imgW="317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393981"/>
                        <a:ext cx="526013" cy="53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65088"/>
              </p:ext>
            </p:extLst>
          </p:nvPr>
        </p:nvGraphicFramePr>
        <p:xfrm>
          <a:off x="4456375" y="3090279"/>
          <a:ext cx="913882" cy="33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2"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75" y="3090279"/>
                        <a:ext cx="913882" cy="338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88710"/>
              </p:ext>
            </p:extLst>
          </p:nvPr>
        </p:nvGraphicFramePr>
        <p:xfrm>
          <a:off x="5775587" y="3133142"/>
          <a:ext cx="479523" cy="27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3" name="Equation" r:id="rId16" imgW="279360" imgH="164880" progId="Equation.DSMT4">
                  <p:embed/>
                </p:oleObj>
              </mc:Choice>
              <mc:Fallback>
                <p:oleObj name="Equation" r:id="rId16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587" y="3133142"/>
                        <a:ext cx="479523" cy="27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8065"/>
              </p:ext>
            </p:extLst>
          </p:nvPr>
        </p:nvGraphicFramePr>
        <p:xfrm>
          <a:off x="3418151" y="3128379"/>
          <a:ext cx="694710" cy="27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4" name="Equation" r:id="rId18" imgW="419040" imgH="164880" progId="Equation.DSMT4">
                  <p:embed/>
                </p:oleObj>
              </mc:Choice>
              <mc:Fallback>
                <p:oleObj name="Equation" r:id="rId18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151" y="3128379"/>
                        <a:ext cx="694710" cy="277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689304"/>
              </p:ext>
            </p:extLst>
          </p:nvPr>
        </p:nvGraphicFramePr>
        <p:xfrm>
          <a:off x="4493825" y="3657373"/>
          <a:ext cx="1083906" cy="38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5" name="Equation" r:id="rId20" imgW="647640" imgH="228600" progId="Equation.DSMT4">
                  <p:embed/>
                </p:oleObj>
              </mc:Choice>
              <mc:Fallback>
                <p:oleObj name="Equation" r:id="rId20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25" y="3657373"/>
                        <a:ext cx="1083906" cy="381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40627"/>
              </p:ext>
            </p:extLst>
          </p:nvPr>
        </p:nvGraphicFramePr>
        <p:xfrm>
          <a:off x="5828913" y="3657374"/>
          <a:ext cx="806288" cy="31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6" name="Equation" r:id="rId22" imgW="469800" imgH="190440" progId="Equation.DSMT4">
                  <p:embed/>
                </p:oleObj>
              </mc:Choice>
              <mc:Fallback>
                <p:oleObj name="Equation" r:id="rId22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913" y="3657374"/>
                        <a:ext cx="806288" cy="317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90045"/>
              </p:ext>
            </p:extLst>
          </p:nvPr>
        </p:nvGraphicFramePr>
        <p:xfrm>
          <a:off x="2838064" y="3630386"/>
          <a:ext cx="1368166" cy="32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7" name="Equation" r:id="rId24" imgW="825480" imgH="190440" progId="Equation.DSMT4">
                  <p:embed/>
                </p:oleObj>
              </mc:Choice>
              <mc:Fallback>
                <p:oleObj name="Equation" r:id="rId24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64" y="3630386"/>
                        <a:ext cx="1368166" cy="32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98934"/>
              </p:ext>
            </p:extLst>
          </p:nvPr>
        </p:nvGraphicFramePr>
        <p:xfrm>
          <a:off x="4484688" y="4286898"/>
          <a:ext cx="1041400" cy="36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8" name="Equation" r:id="rId26" imgW="622080" imgH="215640" progId="Equation.DSMT4">
                  <p:embed/>
                </p:oleObj>
              </mc:Choice>
              <mc:Fallback>
                <p:oleObj name="Equation" r:id="rId26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4286898"/>
                        <a:ext cx="1041400" cy="361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28684"/>
              </p:ext>
            </p:extLst>
          </p:nvPr>
        </p:nvGraphicFramePr>
        <p:xfrm>
          <a:off x="5737225" y="4263085"/>
          <a:ext cx="608369" cy="29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9"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63085"/>
                        <a:ext cx="608369" cy="297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28814"/>
              </p:ext>
            </p:extLst>
          </p:nvPr>
        </p:nvGraphicFramePr>
        <p:xfrm>
          <a:off x="3267075" y="4326585"/>
          <a:ext cx="947090" cy="29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0" name="Equation" r:id="rId30" imgW="571320" imgH="177480" progId="Equation.DSMT4">
                  <p:embed/>
                </p:oleObj>
              </mc:Choice>
              <mc:Fallback>
                <p:oleObj name="Equation" r:id="rId30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326585"/>
                        <a:ext cx="947090" cy="298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882401"/>
              </p:ext>
            </p:extLst>
          </p:nvPr>
        </p:nvGraphicFramePr>
        <p:xfrm>
          <a:off x="4503737" y="4902200"/>
          <a:ext cx="1126412" cy="57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1" name="Equation" r:id="rId32" imgW="672840" imgH="342720" progId="Equation.DSMT4">
                  <p:embed/>
                </p:oleObj>
              </mc:Choice>
              <mc:Fallback>
                <p:oleObj name="Equation" r:id="rId32" imgW="672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7" y="4902200"/>
                        <a:ext cx="1126412" cy="572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15997"/>
              </p:ext>
            </p:extLst>
          </p:nvPr>
        </p:nvGraphicFramePr>
        <p:xfrm>
          <a:off x="5875337" y="4902200"/>
          <a:ext cx="718620" cy="57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2" name="Equation" r:id="rId34" imgW="419040" imgH="342720" progId="Equation.DSMT4">
                  <p:embed/>
                </p:oleObj>
              </mc:Choice>
              <mc:Fallback>
                <p:oleObj name="Equation" r:id="rId34" imgW="419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7" y="4902200"/>
                        <a:ext cx="718620" cy="572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64040"/>
              </p:ext>
            </p:extLst>
          </p:nvPr>
        </p:nvGraphicFramePr>
        <p:xfrm>
          <a:off x="3038475" y="4876800"/>
          <a:ext cx="1179545" cy="57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3" name="Equation" r:id="rId36" imgW="711000" imgH="342720" progId="Equation.DSMT4">
                  <p:embed/>
                </p:oleObj>
              </mc:Choice>
              <mc:Fallback>
                <p:oleObj name="Equation" r:id="rId36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876800"/>
                        <a:ext cx="1179545" cy="576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87652"/>
              </p:ext>
            </p:extLst>
          </p:nvPr>
        </p:nvGraphicFramePr>
        <p:xfrm>
          <a:off x="4648200" y="5681079"/>
          <a:ext cx="1083906" cy="33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4" name="Equation" r:id="rId38" imgW="647640" imgH="203040" progId="Equation.DSMT4">
                  <p:embed/>
                </p:oleObj>
              </mc:Choice>
              <mc:Fallback>
                <p:oleObj name="Equation" r:id="rId3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81079"/>
                        <a:ext cx="1083906" cy="338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69912"/>
              </p:ext>
            </p:extLst>
          </p:nvPr>
        </p:nvGraphicFramePr>
        <p:xfrm>
          <a:off x="6019800" y="5744580"/>
          <a:ext cx="653532" cy="23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5" name="Equation" r:id="rId40" imgW="380880" imgH="139680" progId="Equation.DSMT4">
                  <p:embed/>
                </p:oleObj>
              </mc:Choice>
              <mc:Fallback>
                <p:oleObj name="Equation" r:id="rId40" imgW="380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44580"/>
                        <a:ext cx="653532" cy="232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24074"/>
              </p:ext>
            </p:extLst>
          </p:nvPr>
        </p:nvGraphicFramePr>
        <p:xfrm>
          <a:off x="3276600" y="5742992"/>
          <a:ext cx="1052027" cy="25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6" name="Equation" r:id="rId42" imgW="634680" imgH="152280" progId="Equation.DSMT4">
                  <p:embed/>
                </p:oleObj>
              </mc:Choice>
              <mc:Fallback>
                <p:oleObj name="Equation" r:id="rId42" imgW="634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42992"/>
                        <a:ext cx="1052027" cy="256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45367"/>
              </p:ext>
            </p:extLst>
          </p:nvPr>
        </p:nvGraphicFramePr>
        <p:xfrm>
          <a:off x="1828800" y="140001"/>
          <a:ext cx="555307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7" name="Document" r:id="rId44" imgW="5635587" imgH="1668071" progId="Word.Document.12">
                  <p:embed/>
                </p:oleObj>
              </mc:Choice>
              <mc:Fallback>
                <p:oleObj name="Document" r:id="rId44" imgW="5635587" imgH="166807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0001"/>
                        <a:ext cx="555307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462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50295"/>
              </p:ext>
            </p:extLst>
          </p:nvPr>
        </p:nvGraphicFramePr>
        <p:xfrm>
          <a:off x="1524000" y="990600"/>
          <a:ext cx="56578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0" name="Document" r:id="rId4" imgW="3201799" imgH="1107807" progId="Word.Document.12">
                  <p:embed/>
                </p:oleObj>
              </mc:Choice>
              <mc:Fallback>
                <p:oleObj name="Document" r:id="rId4" imgW="3201799" imgH="110780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90600"/>
                        <a:ext cx="56578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228600"/>
            <a:ext cx="73152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dentity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operti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16624"/>
              </p:ext>
            </p:extLst>
          </p:nvPr>
        </p:nvGraphicFramePr>
        <p:xfrm>
          <a:off x="1524000" y="2819400"/>
          <a:ext cx="55245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1" name="Document" r:id="rId6" imgW="3335295" imgH="1146081" progId="Word.Document.12">
                  <p:embed/>
                </p:oleObj>
              </mc:Choice>
              <mc:Fallback>
                <p:oleObj name="Document" r:id="rId6" imgW="3335295" imgH="114608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55245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0827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07821"/>
              </p:ext>
            </p:extLst>
          </p:nvPr>
        </p:nvGraphicFramePr>
        <p:xfrm>
          <a:off x="1528763" y="996950"/>
          <a:ext cx="5635625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8" name="Document" r:id="rId4" imgW="3197119" imgH="1130218" progId="Word.Document.12">
                  <p:embed/>
                </p:oleObj>
              </mc:Choice>
              <mc:Fallback>
                <p:oleObj name="Document" r:id="rId4" imgW="3197119" imgH="113021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996950"/>
                        <a:ext cx="5635625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228600"/>
            <a:ext cx="7315200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nvers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roperti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83471"/>
              </p:ext>
            </p:extLst>
          </p:nvPr>
        </p:nvGraphicFramePr>
        <p:xfrm>
          <a:off x="1528763" y="2974975"/>
          <a:ext cx="554037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9" name="Document" r:id="rId6" imgW="3335295" imgH="1351214" progId="Word.Document.12">
                  <p:embed/>
                </p:oleObj>
              </mc:Choice>
              <mc:Fallback>
                <p:oleObj name="Document" r:id="rId6" imgW="3335295" imgH="135121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974975"/>
                        <a:ext cx="5540375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913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3" name="TextBox 2">
            <a:hlinkClick r:id="rId4"/>
          </p:cNvPr>
          <p:cNvSpPr txBox="1"/>
          <p:nvPr/>
        </p:nvSpPr>
        <p:spPr>
          <a:xfrm>
            <a:off x="3684074" y="1631637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Wolfram Alph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6330"/>
              </p:ext>
            </p:extLst>
          </p:nvPr>
        </p:nvGraphicFramePr>
        <p:xfrm>
          <a:off x="3546475" y="705375"/>
          <a:ext cx="2049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5" name="Equation" r:id="rId5" imgW="1104840" imgH="342720" progId="Equation.DSMT4">
                  <p:embed/>
                </p:oleObj>
              </mc:Choice>
              <mc:Fallback>
                <p:oleObj name="Equation" r:id="rId5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705375"/>
                        <a:ext cx="20494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37806" y="18537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11844"/>
              </p:ext>
            </p:extLst>
          </p:nvPr>
        </p:nvGraphicFramePr>
        <p:xfrm>
          <a:off x="3653445" y="3603625"/>
          <a:ext cx="17653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6" name="Equation" r:id="rId7" imgW="952200" imgH="317160" progId="Equation.DSMT4">
                  <p:embed/>
                </p:oleObj>
              </mc:Choice>
              <mc:Fallback>
                <p:oleObj name="Equation" r:id="rId7" imgW="952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445" y="3603625"/>
                        <a:ext cx="17653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57272"/>
              </p:ext>
            </p:extLst>
          </p:nvPr>
        </p:nvGraphicFramePr>
        <p:xfrm>
          <a:off x="3263480" y="2310160"/>
          <a:ext cx="2495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7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480" y="2310160"/>
                        <a:ext cx="24955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0" y="4776127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rime Factor the Polynomial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40834"/>
              </p:ext>
            </p:extLst>
          </p:nvPr>
        </p:nvGraphicFramePr>
        <p:xfrm>
          <a:off x="3377873" y="5262563"/>
          <a:ext cx="23542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8" name="Equation" r:id="rId11" imgW="1269720" imgH="203040" progId="Equation.DSMT4">
                  <p:embed/>
                </p:oleObj>
              </mc:Choice>
              <mc:Fallback>
                <p:oleObj name="Equation" r:id="rId11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873" y="5262563"/>
                        <a:ext cx="23542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74120" y="306220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olv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87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63538574"/>
              </p:ext>
            </p:extLst>
          </p:nvPr>
        </p:nvGraphicFramePr>
        <p:xfrm>
          <a:off x="2273412" y="1533585"/>
          <a:ext cx="757015" cy="68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5" name="Equation" r:id="rId4" imgW="380880" imgH="342720" progId="Equation.DSMT4">
                  <p:embed/>
                </p:oleObj>
              </mc:Choice>
              <mc:Fallback>
                <p:oleObj name="Equation" r:id="rId4" imgW="380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412" y="1533585"/>
                        <a:ext cx="757015" cy="680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scribe which property is being used to transform the upper expression to the lower expression.  Don’t simplify the express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52800" y="167640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dditive invers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11530"/>
              </p:ext>
            </p:extLst>
          </p:nvPr>
        </p:nvGraphicFramePr>
        <p:xfrm>
          <a:off x="2362200" y="2268538"/>
          <a:ext cx="5429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6" name="Equation" r:id="rId6" imgW="291960" imgH="749160" progId="Equation.DSMT4">
                  <p:embed/>
                </p:oleObj>
              </mc:Choice>
              <mc:Fallback>
                <p:oleObj name="Equation" r:id="rId6" imgW="2919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68538"/>
                        <a:ext cx="542925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81375" y="2667000"/>
            <a:ext cx="396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multiplicative identi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94048"/>
              </p:ext>
            </p:extLst>
          </p:nvPr>
        </p:nvGraphicFramePr>
        <p:xfrm>
          <a:off x="2209800" y="5298531"/>
          <a:ext cx="942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7" name="Equation" r:id="rId8" imgW="507960" imgH="406080" progId="Equation.DSMT4">
                  <p:embed/>
                </p:oleObj>
              </mc:Choice>
              <mc:Fallback>
                <p:oleObj name="Equation" r:id="rId8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98531"/>
                        <a:ext cx="9429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429000" y="4435487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multiplicative invers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76600" y="5562600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multiplicative identi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15505102"/>
              </p:ext>
            </p:extLst>
          </p:nvPr>
        </p:nvGraphicFramePr>
        <p:xfrm>
          <a:off x="1804988" y="3832225"/>
          <a:ext cx="162401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8" name="Equation" r:id="rId10" imgW="825480" imgH="647640" progId="Equation.DSMT4">
                  <p:embed/>
                </p:oleObj>
              </mc:Choice>
              <mc:Fallback>
                <p:oleObj name="Equation" r:id="rId10" imgW="825480" imgH="64764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832225"/>
                        <a:ext cx="1624012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07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  <p:bldP spid="11" grpId="0"/>
      <p:bldP spid="11" grpId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89442526"/>
              </p:ext>
            </p:extLst>
          </p:nvPr>
        </p:nvGraphicFramePr>
        <p:xfrm>
          <a:off x="2076450" y="4471444"/>
          <a:ext cx="1295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28" name="Equation" r:id="rId4" imgW="863280" imgH="444240" progId="Equation.DSMT4">
                  <p:embed/>
                </p:oleObj>
              </mc:Choice>
              <mc:Fallback>
                <p:oleObj name="Equation" r:id="rId4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471444"/>
                        <a:ext cx="1295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scribe which property is being used to transform the upper expression to the lower expression.  Don’t simplify the express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52800" y="167640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dditive inverse.  (4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+ –4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 + 7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2438400"/>
            <a:ext cx="396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dditive identi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3783"/>
              </p:ext>
            </p:extLst>
          </p:nvPr>
        </p:nvGraphicFramePr>
        <p:xfrm>
          <a:off x="2327275" y="2998788"/>
          <a:ext cx="8016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29" name="Equation" r:id="rId6" imgW="431640" imgH="355320" progId="Equation.DSMT4">
                  <p:embed/>
                </p:oleObj>
              </mc:Choice>
              <mc:Fallback>
                <p:oleObj name="Equation" r:id="rId6" imgW="431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998788"/>
                        <a:ext cx="80168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48050" y="3200400"/>
            <a:ext cx="53816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multiplicative identi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76625" y="3886200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dditive invers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48050" y="4648200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dditive identi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5989"/>
              </p:ext>
            </p:extLst>
          </p:nvPr>
        </p:nvGraphicFramePr>
        <p:xfrm>
          <a:off x="2133600" y="1519753"/>
          <a:ext cx="11080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0" name="Equation" r:id="rId8" imgW="596880" imgH="368280" progId="Equation.DSMT4">
                  <p:embed/>
                </p:oleObj>
              </mc:Choice>
              <mc:Fallback>
                <p:oleObj name="Equation" r:id="rId8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19753"/>
                        <a:ext cx="11080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78287"/>
              </p:ext>
            </p:extLst>
          </p:nvPr>
        </p:nvGraphicFramePr>
        <p:xfrm>
          <a:off x="2514600" y="2286000"/>
          <a:ext cx="51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1" name="Equation" r:id="rId10" imgW="279360" imgH="355320" progId="Equation.DSMT4">
                  <p:embed/>
                </p:oleObj>
              </mc:Choice>
              <mc:Fallback>
                <p:oleObj name="Equation" r:id="rId10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5191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22079"/>
              </p:ext>
            </p:extLst>
          </p:nvPr>
        </p:nvGraphicFramePr>
        <p:xfrm>
          <a:off x="2168525" y="3733800"/>
          <a:ext cx="1179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2" name="Equation" r:id="rId12" imgW="634680" imgH="406080" progId="Equation.DSMT4">
                  <p:embed/>
                </p:oleObj>
              </mc:Choice>
              <mc:Fallback>
                <p:oleObj name="Equation" r:id="rId12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3733800"/>
                        <a:ext cx="11795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21670"/>
              </p:ext>
            </p:extLst>
          </p:nvPr>
        </p:nvGraphicFramePr>
        <p:xfrm>
          <a:off x="1743075" y="5267337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3" name="Equation" r:id="rId14" imgW="1218960" imgH="495000" progId="Equation.DSMT4">
                  <p:embed/>
                </p:oleObj>
              </mc:Choice>
              <mc:Fallback>
                <p:oleObj name="Equation" r:id="rId14" imgW="1218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5267337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624262" y="5486400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dditive invers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5311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  <p:bldP spid="9" grpId="0"/>
      <p:bldP spid="9" grpId="1"/>
      <p:bldP spid="11" grpId="0"/>
      <p:bldP spid="11" grpId="1"/>
      <p:bldP spid="13" grpId="0"/>
      <p:bldP spid="13" grpId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743200" y="1601022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ll in the property which allows each step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38450" y="1601022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multiplic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724150" y="2770929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743200" y="3601272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48000" y="2776287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multiplicative invers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781300" y="3601272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multiplicative identit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03742"/>
              </p:ext>
            </p:extLst>
          </p:nvPr>
        </p:nvGraphicFramePr>
        <p:xfrm>
          <a:off x="2133600" y="838200"/>
          <a:ext cx="1152525" cy="349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8" name="Equation" r:id="rId4" imgW="583920" imgH="1739880" progId="Equation.DSMT4">
                  <p:embed/>
                </p:oleObj>
              </mc:Choice>
              <mc:Fallback>
                <p:oleObj name="Equation" r:id="rId4" imgW="583920" imgH="17398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38200"/>
                        <a:ext cx="1152525" cy="3497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4085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514600" y="327048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438400" y="160020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372008576"/>
              </p:ext>
            </p:extLst>
          </p:nvPr>
        </p:nvGraphicFramePr>
        <p:xfrm>
          <a:off x="1524000" y="1142999"/>
          <a:ext cx="1371600" cy="458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2" name="Equation" r:id="rId4" imgW="825480" imgH="2755800" progId="Equation.DSMT4">
                  <p:embed/>
                </p:oleObj>
              </mc:Choice>
              <mc:Fallback>
                <p:oleObj name="Equation" r:id="rId4" imgW="82548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2999"/>
                        <a:ext cx="1371600" cy="4581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ll in the property which allows each step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4600" y="1616535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addi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38400" y="2371915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457450" y="4981575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743200" y="2371915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addi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724150" y="327048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addi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14600" y="4082915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819400" y="4082915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dditive invers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43200" y="4964668"/>
            <a:ext cx="281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dditive identit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240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0" grpId="0"/>
      <p:bldP spid="13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124200" y="1294922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00400" y="2030371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297958877"/>
              </p:ext>
            </p:extLst>
          </p:nvPr>
        </p:nvGraphicFramePr>
        <p:xfrm>
          <a:off x="1174750" y="969963"/>
          <a:ext cx="2368550" cy="487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5" name="Equation" r:id="rId4" imgW="1473120" imgH="3035160" progId="Equation.DSMT4">
                  <p:embed/>
                </p:oleObj>
              </mc:Choice>
              <mc:Fallback>
                <p:oleObj name="Equation" r:id="rId4" imgW="147312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969963"/>
                        <a:ext cx="2368550" cy="487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43934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ll in the property which allows each step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33750" y="2040968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addi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24225" y="283845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38500" y="3662481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24225" y="281940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distributive propert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381375" y="3662481"/>
            <a:ext cx="121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dded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00400" y="4382690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76600" y="5117068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71825" y="4395906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addi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95650" y="5117068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rote adding an opposite as subtra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05175" y="1294922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rote subtraction as adding an opposit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0165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781175" y="1395428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52600" y="798611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038277516"/>
              </p:ext>
            </p:extLst>
          </p:nvPr>
        </p:nvGraphicFramePr>
        <p:xfrm>
          <a:off x="609600" y="544004"/>
          <a:ext cx="1404557" cy="561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4" name="Equation" r:id="rId4" imgW="1015920" imgH="4063680" progId="Equation.DSMT4">
                  <p:embed/>
                </p:oleObj>
              </mc:Choice>
              <mc:Fallback>
                <p:oleObj name="Equation" r:id="rId4" imgW="1015920" imgH="406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4004"/>
                        <a:ext cx="1404557" cy="561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Fill in the property which allows each step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81200" y="798610"/>
            <a:ext cx="27908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Additive property of equality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52600" y="2068085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81200" y="1395428"/>
            <a:ext cx="24098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Added on the right sid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81200" y="2068085"/>
            <a:ext cx="18764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Additive invers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52600" y="2673318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52600" y="3264702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85962" y="2654038"/>
            <a:ext cx="21812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Additive identity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71675" y="3264701"/>
            <a:ext cx="29432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Multiplicative property of equality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28787" y="4124325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828800" y="4112427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e associative property of multiplication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752600" y="4957064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924050" y="4931466"/>
            <a:ext cx="2667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e multiplicative invers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752600" y="5623270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28800" y="5618754"/>
            <a:ext cx="2971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e multiplicative identity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7100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3" grpId="0"/>
      <p:bldP spid="21" grpId="0"/>
      <p:bldP spid="23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514598" y="3212067"/>
            <a:ext cx="5638801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438400" y="1209522"/>
            <a:ext cx="5410200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684245610"/>
              </p:ext>
            </p:extLst>
          </p:nvPr>
        </p:nvGraphicFramePr>
        <p:xfrm>
          <a:off x="1533821" y="704754"/>
          <a:ext cx="1350375" cy="554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3" name="Equation" r:id="rId4" imgW="838080" imgH="3441600" progId="Equation.DSMT4">
                  <p:embed/>
                </p:oleObj>
              </mc:Choice>
              <mc:Fallback>
                <p:oleObj name="Equation" r:id="rId4" imgW="838080" imgH="344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821" y="704754"/>
                        <a:ext cx="1350375" cy="554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228600"/>
            <a:ext cx="5486400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Justifying the Product to a Power Propert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4599" y="1225857"/>
            <a:ext cx="4876800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definition of an expon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38400" y="2209800"/>
            <a:ext cx="4876800" cy="688184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457450" y="5269467"/>
            <a:ext cx="5924549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14599" y="2221467"/>
            <a:ext cx="5486400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multiplic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724149" y="3212067"/>
            <a:ext cx="4876800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multiplic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14598" y="4278867"/>
            <a:ext cx="5486401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743201" y="4278867"/>
            <a:ext cx="5867401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sociative property of multiplic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24149" y="5269467"/>
            <a:ext cx="4591051" cy="395796"/>
          </a:xfrm>
          <a:prstGeom prst="rect">
            <a:avLst/>
          </a:prstGeom>
        </p:spPr>
        <p:txBody>
          <a:bodyPr wrap="square" lIns="102411" tIns="51204" rIns="102411" bIns="51204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definition of an expon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422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28800" y="1219200"/>
            <a:ext cx="548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Propertie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126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28800" y="1219200"/>
            <a:ext cx="548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Propertie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081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28800" y="533400"/>
            <a:ext cx="5715000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roperty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llows us to use a general idea in specific situations.  </a:t>
            </a:r>
          </a:p>
          <a:p>
            <a:endParaRPr lang="en-US" sz="9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or instance a property of fire is that it needs oxygen to burn.  </a:t>
            </a:r>
          </a:p>
          <a:p>
            <a:pPr>
              <a:lnSpc>
                <a:spcPct val="150000"/>
              </a:lnSpc>
            </a:pPr>
            <a:endParaRPr lang="en-US" sz="9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 use this property when we blow on a struggling campfire or extinguish a frying pan fire with a cover.  </a:t>
            </a:r>
          </a:p>
          <a:p>
            <a:pPr>
              <a:lnSpc>
                <a:spcPct val="150000"/>
              </a:lnSpc>
            </a:pPr>
            <a:endParaRPr lang="en-US" sz="9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Numbers and operations have properties too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81000"/>
            <a:ext cx="5452897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99160" y="1608077"/>
            <a:ext cx="5692239" cy="13074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19470" y="3951547"/>
            <a:ext cx="5771929" cy="1230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99160" y="5181600"/>
            <a:ext cx="5692239" cy="1174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19400" y="2934919"/>
            <a:ext cx="3581400" cy="1016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795" y="386267"/>
            <a:ext cx="5452897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4109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124200" y="1467959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00400" y="2203408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919420257"/>
              </p:ext>
            </p:extLst>
          </p:nvPr>
        </p:nvGraphicFramePr>
        <p:xfrm>
          <a:off x="1174750" y="1143000"/>
          <a:ext cx="2368550" cy="487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8" name="Equation" r:id="rId4" imgW="1473120" imgH="3035160" progId="Equation.DSMT4">
                  <p:embed/>
                </p:oleObj>
              </mc:Choice>
              <mc:Fallback>
                <p:oleObj name="Equation" r:id="rId4" imgW="147312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143000"/>
                        <a:ext cx="2368550" cy="487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43934"/>
            <a:ext cx="72961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ere it’s appropriate use a property to justify the ste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33750" y="2214005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ddi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24225" y="3011487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38500" y="3835518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24225" y="2992437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distributiv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roper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381375" y="3835518"/>
            <a:ext cx="121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dde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00400" y="4555727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___________________________________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76600" y="5290105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_______________________________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71825" y="4568943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commutative property 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ddi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95650" y="5290105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rote adding an opposite a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ubtrac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05175" y="1467959"/>
            <a:ext cx="487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rote subtraction as adding a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pposit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49425" y="624959"/>
            <a:ext cx="121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1837291"/>
            <a:ext cx="2476500" cy="4356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120775" y="5702351"/>
            <a:ext cx="2476500" cy="4356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041400" y="2564765"/>
            <a:ext cx="2476500" cy="4356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120775" y="3371295"/>
            <a:ext cx="2476500" cy="4356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066800" y="4200366"/>
            <a:ext cx="2476500" cy="2984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66800" y="4951646"/>
            <a:ext cx="2476500" cy="2984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364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0" grpId="0"/>
      <p:bldP spid="13" grpId="0"/>
      <p:bldP spid="21" grpId="0"/>
      <p:bldP spid="22" grpId="0"/>
      <p:bldP spid="19" grpId="0" animBg="1"/>
      <p:bldP spid="23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219200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ounda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5476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83863"/>
              </p:ext>
            </p:extLst>
          </p:nvPr>
        </p:nvGraphicFramePr>
        <p:xfrm>
          <a:off x="1524000" y="990600"/>
          <a:ext cx="567268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7" name="Document" r:id="rId4" imgW="3201799" imgH="1011351" progId="Word.Document.12">
                  <p:embed/>
                </p:oleObj>
              </mc:Choice>
              <mc:Fallback>
                <p:oleObj name="Document" r:id="rId4" imgW="3201799" imgH="101135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90600"/>
                        <a:ext cx="567268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228600"/>
            <a:ext cx="73152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mmutativ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roperties are about order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79253"/>
              </p:ext>
            </p:extLst>
          </p:nvPr>
        </p:nvGraphicFramePr>
        <p:xfrm>
          <a:off x="1524000" y="2590800"/>
          <a:ext cx="5573713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8" name="Document" r:id="rId6" imgW="3337392" imgH="1144518" progId="Word.Document.12">
                  <p:embed/>
                </p:oleObj>
              </mc:Choice>
              <mc:Fallback>
                <p:oleObj name="Document" r:id="rId6" imgW="3337392" imgH="114451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5573713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308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27938"/>
              </p:ext>
            </p:extLst>
          </p:nvPr>
        </p:nvGraphicFramePr>
        <p:xfrm>
          <a:off x="1524000" y="990600"/>
          <a:ext cx="56578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2" name="Document" r:id="rId4" imgW="3201799" imgH="1054541" progId="Word.Document.12">
                  <p:embed/>
                </p:oleObj>
              </mc:Choice>
              <mc:Fallback>
                <p:oleObj name="Document" r:id="rId4" imgW="3201799" imgH="10545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90600"/>
                        <a:ext cx="565785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228600"/>
            <a:ext cx="7315200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ssociativ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roperties are about grouping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20520"/>
              </p:ext>
            </p:extLst>
          </p:nvPr>
        </p:nvGraphicFramePr>
        <p:xfrm>
          <a:off x="1600200" y="2819400"/>
          <a:ext cx="5573713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3" name="Document" r:id="rId6" imgW="3337392" imgH="1144158" progId="Word.Document.12">
                  <p:embed/>
                </p:oleObj>
              </mc:Choice>
              <mc:Fallback>
                <p:oleObj name="Document" r:id="rId6" imgW="3337392" imgH="114415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5573713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402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werPoint Present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_Docs_" ma:contentTypeID="0x00A30FC3D30E0D684CA17601D80A444801" ma:contentTypeVersion="" ma:contentTypeDescription="" ma:contentTypeScope="" ma:versionID="bc55ed6eee21872541b27cb430471982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3e5d9eca856144ce6ca1da655f95619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ID" minOccurs="0"/>
                <xsd:element ref="ns1:ContentTypeId" minOccurs="0"/>
                <xsd:element ref="ns1:Author" minOccurs="0"/>
                <xsd:element ref="ns1:Editor" minOccurs="0"/>
                <xsd:element ref="ns1:_HasCopyDestinations" minOccurs="0"/>
                <xsd:element ref="ns1:_CopySource" minOccurs="0"/>
                <xsd:element ref="ns1:_ModerationStatus" minOccurs="0"/>
                <xsd:element ref="ns1:_ModerationComment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  <xsd:element ref="ns1:AutoVersionDisabled" minOccurs="0"/>
                <xsd:element ref="ns1:ItemType" minOccurs="0"/>
                <xsd:element ref="ns1:Descript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ID" ma:index="0" nillable="true" ma:displayName="ID" ma:internalName="ID" ma:readOnly="true">
      <xsd:simpleType>
        <xsd:restriction base="dms:Unknown"/>
      </xsd:simpleType>
    </xsd:element>
    <xsd:element name="ContentTypeId" ma:index="1" nillable="true" ma:displayName="Content Type ID" ma:hidden="true" ma:internalName="ContentTypeId" ma:readOnly="true">
      <xsd:simpleType>
        <xsd:restriction base="dms:Unknown"/>
      </xsd:simpleType>
    </xsd:element>
    <xsd:element name="Author" ma:index="4" nillable="true" ma:displayName="Created By" ma:list="UserInfo" ma:internalName="Auth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" ma:index="6" nillable="true" ma:displayName="Modified By" ma:list="UserInfo" ma:internalName="Edit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7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8" nillable="true" ma:displayName="Copy Source" ma:internalName="_CopySource" ma:readOnly="true">
      <xsd:simpleType>
        <xsd:restriction base="dms:Text"/>
      </xsd:simpleType>
    </xsd:element>
    <xsd:element name="_ModerationStatus" ma:index="9" nillable="true" ma:displayName="Approval Status" ma:default="0" ma:hidden="true" ma:internalName="_ModerationStatus" ma:readOnly="true">
      <xsd:simpleType>
        <xsd:restriction base="dms:Unknown"/>
      </xsd:simpleType>
    </xsd:element>
    <xsd:element name="_ModerationComments" ma:index="10" nillable="true" ma:displayName="Approver Comments" ma:hidden="true" ma:internalName="_ModerationComments" ma:readOnly="true">
      <xsd:simpleType>
        <xsd:restriction base="dms:Note"/>
      </xsd:simpleType>
    </xsd:element>
    <xsd:element name="FileRef" ma:index="11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12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13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14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15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16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18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19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20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22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23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24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25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26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27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File_x0020_Type" ma:index="31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32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33" nillable="true" ma:displayName="Source Url" ma:hidden="true" ma:internalName="_SourceUrl">
      <xsd:simpleType>
        <xsd:restriction base="dms:Text"/>
      </xsd:simpleType>
    </xsd:element>
    <xsd:element name="_SharedFileIndex" ma:index="34" nillable="true" ma:displayName="Shared File Index" ma:hidden="true" ma:internalName="_SharedFileIndex">
      <xsd:simpleType>
        <xsd:restriction base="dms:Text"/>
      </xsd:simpleType>
    </xsd:element>
    <xsd:element name="MetaInfo" ma:index="44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45" nillable="true" ma:displayName="Level" ma:hidden="true" ma:internalName="_Level" ma:readOnly="true">
      <xsd:simpleType>
        <xsd:restriction base="dms:Unknown"/>
      </xsd:simpleType>
    </xsd:element>
    <xsd:element name="_IsCurrentVersion" ma:index="46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0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1" nillable="true" ma:displayName="UI Version" ma:hidden="true" ma:internalName="_UIVersion" ma:readOnly="true">
      <xsd:simpleType>
        <xsd:restriction base="dms:Unknown"/>
      </xsd:simpleType>
    </xsd:element>
    <xsd:element name="_UIVersionString" ma:index="52" nillable="true" ma:displayName="Version" ma:internalName="_UIVersionString" ma:readOnly="true">
      <xsd:simpleType>
        <xsd:restriction base="dms:Text"/>
      </xsd:simpleType>
    </xsd:element>
    <xsd:element name="InstanceID" ma:index="53" nillable="true" ma:displayName="Instance ID" ma:hidden="true" ma:internalName="InstanceID" ma:readOnly="true">
      <xsd:simpleType>
        <xsd:restriction base="dms:Unknown"/>
      </xsd:simpleType>
    </xsd:element>
    <xsd:element name="Order" ma:index="54" nillable="true" ma:displayName="Order" ma:hidden="true" ma:internalName="Order">
      <xsd:simpleType>
        <xsd:restriction base="dms:Number"/>
      </xsd:simpleType>
    </xsd:element>
    <xsd:element name="GUID" ma:index="55" nillable="true" ma:displayName="GUID" ma:hidden="true" ma:internalName="GUID" ma:readOnly="true">
      <xsd:simpleType>
        <xsd:restriction base="dms:Unknown"/>
      </xsd:simpleType>
    </xsd:element>
    <xsd:element name="WorkflowVersion" ma:index="56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57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58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59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  <xsd:element name="AutoVersionDisabled" ma:index="60" nillable="true" ma:displayName="AutoVersionDisabled" ma:default="FALSE" ma:hidden="true" ma:internalName="AutoVersionDisabled">
      <xsd:simpleType>
        <xsd:restriction base="dms:Boolean"/>
      </xsd:simpleType>
    </xsd:element>
    <xsd:element name="ItemType" ma:index="61" nillable="true" ma:displayName="ItemType" ma:default="1" ma:hidden="true" ma:internalName="ItemType">
      <xsd:simpleType>
        <xsd:restriction base="dms:Unknown"/>
      </xsd:simpleType>
    </xsd:element>
    <xsd:element name="Description" ma:index="62" nillable="true" ma:displayName="Description" ma:hidden="true" ma:internalName="Description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ContentTypeId xmlns="http://schemas.microsoft.com/sharepoint/v3">0x00A30FC3D30E0D684CA17601D80A444801</ContentTypeId>
    <_SourceUrl xmlns="http://schemas.microsoft.com/sharepoint/v3" xsi:nil="true"/>
    <AutoVersionDisabled xmlns="http://schemas.microsoft.com/sharepoint/v3">false</AutoVersionDisabled>
    <ItemType xmlns="http://schemas.microsoft.com/sharepoint/v3">1</ItemType>
    <Order xmlns="http://schemas.microsoft.com/sharepoint/v3" xsi:nil="true"/>
    <_SharedFileIndex xmlns="http://schemas.microsoft.com/sharepoint/v3" xsi:nil="true"/>
    <MetaInfo xmlns="http://schemas.microsoft.com/sharepoint/v3" xsi:nil="true"/>
    <Description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C08E2EF-6350-4EAA-BDD1-017D60E2BC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9BCB0DA-8FE7-4FE7-BDC2-6F76D0AFE9CA}">
  <ds:schemaRefs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www.w3.org/XML/1998/namespace"/>
    <ds:schemaRef ds:uri="http://schemas.microsoft.com/sharepoint/v3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owerPoint%20Presentation</Template>
  <TotalTime>11455</TotalTime>
  <Words>687</Words>
  <Application>Microsoft Office PowerPoint</Application>
  <PresentationFormat>On-screen Show (4:3)</PresentationFormat>
  <Paragraphs>175</Paragraphs>
  <Slides>27</Slides>
  <Notes>27</Notes>
  <HiddenSlides>8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PowerPoint Presentation</vt:lpstr>
      <vt:lpstr>Document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scott storla</dc:creator>
  <cp:lastModifiedBy>scott.storla@minneapolis.edu</cp:lastModifiedBy>
  <cp:revision>352</cp:revision>
  <dcterms:created xsi:type="dcterms:W3CDTF">2008-08-26T02:07:05Z</dcterms:created>
  <dcterms:modified xsi:type="dcterms:W3CDTF">2015-05-15T17:41:56Z</dcterms:modified>
</cp:coreProperties>
</file>